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18D3" w:rsidRDefault="00A418D3" w:rsidP="00A418D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A418D3" w:rsidRDefault="00A418D3" w:rsidP="00A418D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631884">
        <w:rPr>
          <w:rFonts w:ascii="Times New Roman" w:eastAsia="Calibri" w:hAnsi="Times New Roman" w:cs="Times New Roman"/>
          <w:b/>
          <w:sz w:val="24"/>
          <w:szCs w:val="24"/>
        </w:rPr>
        <w:t xml:space="preserve">онтрольная работа №3 </w:t>
      </w:r>
    </w:p>
    <w:p w:rsidR="00A418D3" w:rsidRPr="00631884" w:rsidRDefault="00A418D3" w:rsidP="00A418D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631884">
        <w:rPr>
          <w:rFonts w:ascii="Times New Roman" w:eastAsia="Calibri" w:hAnsi="Times New Roman" w:cs="Times New Roman"/>
          <w:b/>
          <w:sz w:val="24"/>
          <w:szCs w:val="24"/>
        </w:rPr>
        <w:t>по теме «Применение производной»</w:t>
      </w:r>
    </w:p>
    <w:p w:rsidR="00A418D3" w:rsidRPr="00631884" w:rsidRDefault="00A418D3" w:rsidP="00A418D3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4257"/>
        <w:gridCol w:w="4253"/>
      </w:tblGrid>
      <w:tr w:rsidR="00A418D3" w:rsidRPr="00631884" w:rsidTr="00A418D3">
        <w:tc>
          <w:tcPr>
            <w:tcW w:w="835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7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53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A418D3" w:rsidRPr="00631884" w:rsidTr="00A418D3">
        <w:tc>
          <w:tcPr>
            <w:tcW w:w="835" w:type="dxa"/>
          </w:tcPr>
          <w:p w:rsidR="00A418D3" w:rsidRPr="00631884" w:rsidRDefault="00A418D3" w:rsidP="000943B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7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на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я 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07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5pt;height:20.25pt" o:ole="">
                  <v:imagedata r:id="rId5" o:title=""/>
                </v:shape>
                <o:OLEObject Type="Embed" ProgID="Equation.DSMT4" ShapeID="_x0000_i1025" DrawAspect="Content" ObjectID="_1574440488" r:id="rId6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а)промежутки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озрастания и убывания функции;</w:t>
            </w:r>
          </w:p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наибольшее и наименьшее значения функции на отрезке 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80" w:dyaOrig="400">
                <v:shape id="_x0000_i1026" type="#_x0000_t75" style="width:33.75pt;height:20.25pt" o:ole="">
                  <v:imagedata r:id="rId7" o:title=""/>
                </v:shape>
                <o:OLEObject Type="Embed" ProgID="Equation.DSMT4" ShapeID="_x0000_i1026" DrawAspect="Content" ObjectID="_1574440489" r:id="rId8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3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Дана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я 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079" w:dyaOrig="400">
                <v:shape id="_x0000_i1027" type="#_x0000_t75" style="width:103.5pt;height:20.25pt" o:ole="">
                  <v:imagedata r:id="rId9" o:title=""/>
                </v:shape>
                <o:OLEObject Type="Embed" ProgID="Equation.DSMT4" ShapeID="_x0000_i1027" DrawAspect="Content" ObjectID="_1574440490" r:id="rId10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Найдите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а)промежутки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озрастания и убывания функции;</w:t>
            </w:r>
          </w:p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наибольшее и наименьшее значения функции на отрезке 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40" w:dyaOrig="400">
                <v:shape id="_x0000_i1028" type="#_x0000_t75" style="width:36.75pt;height:20.25pt" o:ole="">
                  <v:imagedata r:id="rId11" o:title=""/>
                </v:shape>
                <o:OLEObject Type="Embed" ProgID="Equation.DSMT4" ShapeID="_x0000_i1028" DrawAspect="Content" ObjectID="_1574440491" r:id="rId12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418D3" w:rsidRPr="00631884" w:rsidTr="00A418D3">
        <w:tc>
          <w:tcPr>
            <w:tcW w:w="835" w:type="dxa"/>
          </w:tcPr>
          <w:p w:rsidR="00A418D3" w:rsidRPr="00631884" w:rsidRDefault="00A418D3" w:rsidP="000943B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7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пишите уравнение касательной к графику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и 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320" w:dyaOrig="400">
                <v:shape id="_x0000_i1029" type="#_x0000_t75" style="width:116.25pt;height:20.25pt" o:ole="">
                  <v:imagedata r:id="rId13" o:title=""/>
                </v:shape>
                <o:OLEObject Type="Embed" ProgID="Equation.DSMT4" ShapeID="_x0000_i1029" DrawAspect="Content" ObjectID="_1574440492" r:id="rId14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е с абсциссой </w:t>
            </w:r>
            <w:r w:rsidRPr="0063188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700" w:dyaOrig="360">
                <v:shape id="_x0000_i1030" type="#_x0000_t75" style="width:35.25pt;height:18pt" o:ole="">
                  <v:imagedata r:id="rId15" o:title=""/>
                </v:shape>
                <o:OLEObject Type="Embed" ProgID="Equation.DSMT4" ShapeID="_x0000_i1030" DrawAspect="Content" ObjectID="_1574440493" r:id="rId16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3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пишите уравнение касательной к графику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и 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220" w:dyaOrig="400">
                <v:shape id="_x0000_i1031" type="#_x0000_t75" style="width:111pt;height:20.25pt" o:ole="">
                  <v:imagedata r:id="rId17" o:title=""/>
                </v:shape>
                <o:OLEObject Type="Embed" ProgID="Equation.DSMT4" ShapeID="_x0000_i1031" DrawAspect="Content" ObjectID="_1574440494" r:id="rId18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е с абсциссой </w:t>
            </w:r>
            <w:r w:rsidRPr="00631884">
              <w:rPr>
                <w:rFonts w:ascii="Times New Roman" w:eastAsia="Calibri" w:hAnsi="Times New Roman" w:cs="Times New Roman"/>
                <w:position w:val="-12"/>
                <w:sz w:val="24"/>
                <w:szCs w:val="24"/>
              </w:rPr>
              <w:object w:dxaOrig="820" w:dyaOrig="360">
                <v:shape id="_x0000_i1032" type="#_x0000_t75" style="width:41.25pt;height:18pt" o:ole="">
                  <v:imagedata r:id="rId19" o:title=""/>
                </v:shape>
                <o:OLEObject Type="Embed" ProgID="Equation.DSMT4" ShapeID="_x0000_i1032" DrawAspect="Content" ObjectID="_1574440495" r:id="rId20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418D3" w:rsidRPr="00631884" w:rsidTr="00A418D3">
        <w:tc>
          <w:tcPr>
            <w:tcW w:w="835" w:type="dxa"/>
          </w:tcPr>
          <w:p w:rsidR="00A418D3" w:rsidRPr="00631884" w:rsidRDefault="00A418D3" w:rsidP="000943B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7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Исследуйте функцию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579" w:dyaOrig="400">
                <v:shape id="_x0000_i1033" type="#_x0000_t75" style="width:79.5pt;height:20.25pt" o:ole="">
                  <v:imagedata r:id="rId21" o:title=""/>
                </v:shape>
                <o:OLEObject Type="Embed" ProgID="Equation.DSMT4" ShapeID="_x0000_i1033" DrawAspect="Content" ObjectID="_1574440496" r:id="rId22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постройте ее график.</w:t>
            </w:r>
          </w:p>
        </w:tc>
        <w:tc>
          <w:tcPr>
            <w:tcW w:w="4253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Исследуйте функцию</w:t>
            </w:r>
            <w:r w:rsidRPr="00631884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939" w:dyaOrig="400">
                <v:shape id="_x0000_i1034" type="#_x0000_t75" style="width:96.75pt;height:20.25pt" o:ole="">
                  <v:imagedata r:id="rId23" o:title=""/>
                </v:shape>
                <o:OLEObject Type="Embed" ProgID="Equation.DSMT4" ShapeID="_x0000_i1034" DrawAspect="Content" ObjectID="_1574440497" r:id="rId24"/>
              </w:objec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постройте ее график.</w:t>
            </w:r>
          </w:p>
        </w:tc>
        <w:bookmarkStart w:id="0" w:name="_GoBack"/>
        <w:bookmarkEnd w:id="0"/>
      </w:tr>
      <w:tr w:rsidR="00A418D3" w:rsidRPr="00631884" w:rsidTr="00A418D3">
        <w:tc>
          <w:tcPr>
            <w:tcW w:w="835" w:type="dxa"/>
          </w:tcPr>
          <w:p w:rsidR="00A418D3" w:rsidRPr="00631884" w:rsidRDefault="00A418D3" w:rsidP="000943B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7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ти точки экстремума и экстремум функции </w:t>
            </w:r>
            <w:r w:rsidRPr="00A418D3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060" w:dyaOrig="360">
                <v:shape id="_x0000_i1035" type="#_x0000_t75" style="width:102.75pt;height:18pt" o:ole="">
                  <v:imagedata r:id="rId25" o:title=""/>
                </v:shape>
                <o:OLEObject Type="Embed" ProgID="Equation.DSMT4" ShapeID="_x0000_i1035" DrawAspect="Content" ObjectID="_1574440498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3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ти точки экстремума и экстремум функции </w:t>
            </w:r>
            <w:r w:rsidRPr="00A418D3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260" w:dyaOrig="360">
                <v:shape id="_x0000_i1036" type="#_x0000_t75" style="width:113.25pt;height:18pt" o:ole="">
                  <v:imagedata r:id="rId27" o:title=""/>
                </v:shape>
                <o:OLEObject Type="Embed" ProgID="Equation.DSMT4" ShapeID="_x0000_i1036" DrawAspect="Content" ObjectID="_1574440499" r:id="rId28"/>
              </w:object>
            </w:r>
          </w:p>
        </w:tc>
      </w:tr>
      <w:tr w:rsidR="00A418D3" w:rsidRPr="00631884" w:rsidTr="00A418D3">
        <w:tc>
          <w:tcPr>
            <w:tcW w:w="835" w:type="dxa"/>
          </w:tcPr>
          <w:p w:rsidR="00A418D3" w:rsidRPr="00631884" w:rsidRDefault="00A418D3" w:rsidP="000943B9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4257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исло 63 представьте в виде суммы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трех  положительных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агаемых таким образом, чтобы два из них были пропорциональны числам 1 и 2, а произведение всех слагаемых было наибольшим.</w:t>
            </w:r>
          </w:p>
        </w:tc>
        <w:tc>
          <w:tcPr>
            <w:tcW w:w="4253" w:type="dxa"/>
          </w:tcPr>
          <w:p w:rsidR="00A418D3" w:rsidRPr="00631884" w:rsidRDefault="00A418D3" w:rsidP="000943B9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Число 6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едставьте в виде суммы </w:t>
            </w:r>
            <w:proofErr w:type="gramStart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>трех  положительных</w:t>
            </w:r>
            <w:proofErr w:type="gramEnd"/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лагаемых таким образом, чтобы два из них были пропорциональны числам 1 и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  <w:r w:rsidRPr="0063188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, а произведение всех слагаемых было наибольшим. </w:t>
            </w:r>
          </w:p>
        </w:tc>
      </w:tr>
    </w:tbl>
    <w:p w:rsidR="00A418D3" w:rsidRDefault="00A418D3" w:rsidP="00A418D3"/>
    <w:p w:rsidR="000F0F19" w:rsidRDefault="00A418D3"/>
    <w:sectPr w:rsidR="000F0F19">
      <w:headerReference w:type="default" r:id="rId2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1884" w:rsidRDefault="00A418D3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38F352E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18D3"/>
    <w:rsid w:val="0079451A"/>
    <w:rsid w:val="00A418D3"/>
    <w:rsid w:val="00D765EB"/>
    <w:rsid w:val="00F564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58BF261-55D7-4319-B08F-2DB8B07716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418D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A418D3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A418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A418D3"/>
  </w:style>
  <w:style w:type="table" w:styleId="a3">
    <w:name w:val="Table Grid"/>
    <w:basedOn w:val="a1"/>
    <w:uiPriority w:val="39"/>
    <w:rsid w:val="00A418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00</Words>
  <Characters>1142</Characters>
  <Application>Microsoft Office Word</Application>
  <DocSecurity>0</DocSecurity>
  <Lines>9</Lines>
  <Paragraphs>2</Paragraphs>
  <ScaleCrop>false</ScaleCrop>
  <Company/>
  <LinksUpToDate>false</LinksUpToDate>
  <CharactersWithSpaces>13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ther</dc:creator>
  <cp:keywords/>
  <dc:description/>
  <cp:lastModifiedBy>mother</cp:lastModifiedBy>
  <cp:revision>1</cp:revision>
  <dcterms:created xsi:type="dcterms:W3CDTF">2017-12-10T16:36:00Z</dcterms:created>
  <dcterms:modified xsi:type="dcterms:W3CDTF">2017-12-10T1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